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7" r:id="rId3"/>
    <p:sldId id="265" r:id="rId4"/>
    <p:sldId id="264" r:id="rId5"/>
    <p:sldId id="263" r:id="rId6"/>
    <p:sldId id="260" r:id="rId7"/>
    <p:sldId id="256" r:id="rId8"/>
    <p:sldId id="258" r:id="rId9"/>
    <p:sldId id="261" r:id="rId10"/>
    <p:sldId id="262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7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2EDE8-E1CA-47A5-8CA1-8002C433A087}" type="datetimeFigureOut">
              <a:rPr lang="en-US" smtClean="0"/>
              <a:pPr/>
              <a:t>10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F28976-2F36-41FB-A1AD-C12459FED4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609600"/>
            <a:ext cx="44958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4724400" y="304800"/>
            <a:ext cx="838200" cy="1447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865912" y="1752600"/>
            <a:ext cx="4038600" cy="411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562600" y="1219200"/>
            <a:ext cx="152400" cy="914400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838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xon from </a:t>
            </a:r>
            <a:r>
              <a:rPr lang="en-US" u="sng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resynaptic</a:t>
            </a:r>
            <a:r>
              <a:rPr lang="en-US" u="sng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ell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V</a:t>
            </a:r>
            <a:r>
              <a:rPr lang="en-US" baseline="-25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re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6400" y="2286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ynaptic Terminal Vesicles Release </a:t>
            </a:r>
            <a:r>
              <a:rPr lang="en-US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euroransmitter</a:t>
            </a:r>
            <a:endParaRPr lang="en-US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24200" y="1828800"/>
            <a:ext cx="1066800" cy="381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Dendrite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267200" y="1828800"/>
            <a:ext cx="1143000" cy="1524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97286" y="35446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Postsynaptic Cell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b="1" baseline="-25000" dirty="0" smtClean="0">
                <a:solidFill>
                  <a:srgbClr val="FF0000"/>
                </a:solidFill>
              </a:rPr>
              <a:t>post</a:t>
            </a:r>
            <a:r>
              <a:rPr lang="en-US" b="1" dirty="0" smtClean="0">
                <a:solidFill>
                  <a:srgbClr val="FF0000"/>
                </a:solidFill>
              </a:rPr>
              <a:t>(t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0" y="2895600"/>
            <a:ext cx="609600" cy="1905000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4267200"/>
            <a:ext cx="1066800" cy="3810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4800" y="46482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MPA Receptor</a:t>
            </a:r>
            <a:endParaRPr lang="en-US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133600" y="3048000"/>
            <a:ext cx="1066800" cy="381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371600" y="2971800"/>
            <a:ext cx="609600" cy="5334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371600" y="3048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g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" y="2514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MDA Receptor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-33770"/>
            <a:ext cx="4724400" cy="692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7572" y="1909771"/>
            <a:ext cx="7696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uro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folklore:</a:t>
            </a:r>
          </a:p>
          <a:p>
            <a:pPr algn="ctr"/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anging synaptic strengths  = 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wiring neural circuits = 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arning </a:t>
            </a:r>
            <a:r>
              <a:rPr lang="en-US" sz="2800" b="1" u="sng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unlearning </a:t>
            </a:r>
            <a:endParaRPr lang="en-US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914400"/>
            <a:ext cx="5764694" cy="457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/>
          <p:nvPr/>
        </p:nvSpPr>
        <p:spPr>
          <a:xfrm>
            <a:off x="1676400" y="4874875"/>
            <a:ext cx="978408" cy="4846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ft Arrow 3"/>
          <p:cNvSpPr/>
          <p:nvPr/>
        </p:nvSpPr>
        <p:spPr>
          <a:xfrm>
            <a:off x="7479792" y="4343400"/>
            <a:ext cx="11308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53340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AMPA Receptor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0" y="5029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NMDA Receptor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01346" y="5410200"/>
          <a:ext cx="1699054" cy="698500"/>
        </p:xfrm>
        <a:graphic>
          <a:graphicData uri="http://schemas.openxmlformats.org/presentationml/2006/ole">
            <p:oleObj spid="_x0000_s3077" name="Equation" r:id="rId4" imgW="1143276" imgH="469885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232650" y="5930900"/>
          <a:ext cx="1208088" cy="698500"/>
        </p:xfrm>
        <a:graphic>
          <a:graphicData uri="http://schemas.openxmlformats.org/presentationml/2006/ole">
            <p:oleObj spid="_x0000_s3078" name="Equation" r:id="rId5" imgW="812433" imgH="469601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8077200" y="3581400"/>
            <a:ext cx="8382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229600" y="381000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g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0" y="152400"/>
          <a:ext cx="5410200" cy="4555958"/>
        </p:xfrm>
        <a:graphic>
          <a:graphicData uri="http://schemas.openxmlformats.org/presentationml/2006/ole">
            <p:oleObj spid="_x0000_s16386" name="Equation" r:id="rId3" imgW="1930320" imgH="1625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47800" y="5401270"/>
            <a:ext cx="624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pr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(t) &lt;&lt;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S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0, S(t)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0  Time constant =  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pr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(t)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&gt;&gt;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S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(t)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1  Time 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constant =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77000" y="5346842"/>
          <a:ext cx="457200" cy="457200"/>
        </p:xfrm>
        <a:graphic>
          <a:graphicData uri="http://schemas.openxmlformats.org/presentationml/2006/ole">
            <p:oleObj spid="_x0000_s16387" name="Equation" r:id="rId4" imgW="228600" imgH="2286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451600" y="5629870"/>
          <a:ext cx="1092200" cy="457200"/>
        </p:xfrm>
        <a:graphic>
          <a:graphicData uri="http://schemas.openxmlformats.org/presentationml/2006/ole">
            <p:oleObj spid="_x0000_s16388" name="Equation" r:id="rId5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54367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6600" y="4319621"/>
            <a:ext cx="4648200" cy="253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8792" y="4572001"/>
            <a:ext cx="451459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324600" y="457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ostsynaptic spike 15ms </a:t>
            </a:r>
            <a:r>
              <a:rPr lang="en-US" b="1" u="sng" dirty="0" smtClean="0"/>
              <a:t>after</a:t>
            </a:r>
            <a:r>
              <a:rPr lang="en-US" b="1" dirty="0" smtClean="0"/>
              <a:t> </a:t>
            </a:r>
            <a:r>
              <a:rPr lang="en-US" b="1" dirty="0" err="1" smtClean="0"/>
              <a:t>presynaptic</a:t>
            </a:r>
            <a:r>
              <a:rPr lang="en-US" b="1" dirty="0" smtClean="0"/>
              <a:t> stimulation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22860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-AP-5 blocker for NMDA receptor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1375" y="539750"/>
            <a:ext cx="4921250" cy="577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hdia\talks\discrete\wangltplt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68580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33400" y="6324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inases</a:t>
            </a:r>
            <a:r>
              <a:rPr lang="en-US" dirty="0" smtClean="0"/>
              <a:t> add </a:t>
            </a:r>
            <a:r>
              <a:rPr lang="en-US" dirty="0" smtClean="0"/>
              <a:t>Phosphat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38600" y="63246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hosphatases</a:t>
            </a:r>
            <a:r>
              <a:rPr lang="en-US" dirty="0" smtClean="0"/>
              <a:t>  remove Phosphat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76200"/>
            <a:ext cx="5232400" cy="758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5675" y="615923"/>
            <a:ext cx="35909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7761"/>
            <a:ext cx="4829360" cy="6660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052917"/>
            <a:ext cx="3048000" cy="35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533400"/>
            <a:ext cx="422338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175260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88" y="947738"/>
            <a:ext cx="6143625" cy="496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62000" y="5334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Review E </a:t>
            </a:r>
            <a:r>
              <a:rPr lang="en-US" b="1" dirty="0" smtClean="0"/>
              <a:t>72</a:t>
            </a:r>
            <a:r>
              <a:rPr lang="en-US" dirty="0" smtClean="0"/>
              <a:t>, 03`915  (2005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25" y="116820"/>
            <a:ext cx="6048375" cy="6588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99</Words>
  <Application>Microsoft Office PowerPoint</Application>
  <PresentationFormat>On-screen Show (4:3)</PresentationFormat>
  <Paragraphs>2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18</cp:revision>
  <dcterms:created xsi:type="dcterms:W3CDTF">2015-10-04T19:39:43Z</dcterms:created>
  <dcterms:modified xsi:type="dcterms:W3CDTF">2015-10-18T22:24:22Z</dcterms:modified>
</cp:coreProperties>
</file>